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595" r:id="rId2"/>
    <p:sldId id="593" r:id="rId3"/>
    <p:sldId id="596" r:id="rId4"/>
    <p:sldId id="597" r:id="rId5"/>
    <p:sldId id="594" r:id="rId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FF"/>
    <a:srgbClr val="976419"/>
    <a:srgbClr val="008E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44" autoAdjust="0"/>
    <p:restoredTop sz="93145" autoAdjust="0"/>
  </p:normalViewPr>
  <p:slideViewPr>
    <p:cSldViewPr snapToGrid="0">
      <p:cViewPr varScale="1">
        <p:scale>
          <a:sx n="86" d="100"/>
          <a:sy n="86" d="100"/>
        </p:scale>
        <p:origin x="1382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3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AC37BB-E447-435B-B639-0C33B1B323DF}" type="datetimeFigureOut">
              <a:rPr lang="zh-CN" altLang="en-US" smtClean="0"/>
              <a:t>2022/3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933024-5D47-42D7-BB53-2048839CE59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64786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796BD9-753F-496E-99CF-AF1C0ABFB829}" type="datetimeFigureOut">
              <a:rPr lang="zh-CN" altLang="en-US" smtClean="0"/>
              <a:t>2022/3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102884-F1E9-414E-A28E-6C5F3A007C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9807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32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Georgia" panose="02040502050405020303" pitchFamily="18" charset="0"/>
              <a:ea typeface="+mn-ea"/>
              <a:cs typeface="+mn-cs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32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Georgia" panose="02040502050405020303" pitchFamily="18" charset="0"/>
              <a:ea typeface="+mn-ea"/>
              <a:cs typeface="+mn-cs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Georgia" panose="02040502050405020303" pitchFamily="18" charset="0"/>
                <a:ea typeface="宋体" panose="02010600030101010101" pitchFamily="2" charset="-122"/>
                <a:cs typeface="+mn-cs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Georgia" panose="02040502050405020303" pitchFamily="18" charset="0"/>
                <a:ea typeface="宋体" panose="02010600030101010101" pitchFamily="2" charset="-122"/>
                <a:cs typeface="+mn-cs"/>
              </a:rPr>
              <a:t>ADVANCED ROBOTIC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1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Georgia" panose="020405020504050203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08AA75A-C9D7-4C51-92CA-BD1C34E5966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DF00B68-8DA0-4A87-985C-57487EA9FB1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E4DE45A-8F4D-4B21-AB92-A5C8A5B22C8D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28A5574-17F2-43CB-8D1B-B827B88F8F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0AA1658-66AC-41D6-A969-856149B887A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AEBFA1A-2C89-4CC1-B6C2-FFD91249CDB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67CF007-CAF8-4D00-A61E-3873EC552882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4569EDA-ADA1-48A0-9709-55D272FFE36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9A07B7D-245C-4350-96A6-BFCBB174AA8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DE9230D-1BE6-429A-97CB-B4C923B8162F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4B7207A-0156-4BA6-92A9-0554CA621E9B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996A99F-0825-4350-B2C7-91E6CA6155C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B5F1066-8910-4EBA-9435-39BF9664258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7FE7F33-74F8-49BD-B20E-47AFECA69D7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CA5885C-17C6-4851-9E84-45342EE4F50A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62725"/>
            <a:ext cx="9144000" cy="295275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Georgia" panose="020405020504050203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32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Georgia" panose="02040502050405020303" pitchFamily="18" charset="0"/>
              <a:ea typeface="+mn-ea"/>
              <a:cs typeface="+mn-cs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EAEAEA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40500"/>
            <a:ext cx="2133600" cy="3175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AB035E6-78F7-4E11-97D2-6330D6E7181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.png"/><Relationship Id="rId4" Type="http://schemas.openxmlformats.org/officeDocument/2006/relationships/image" Target="../media/image5.wmf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gif"/><Relationship Id="rId3" Type="http://schemas.openxmlformats.org/officeDocument/2006/relationships/image" Target="../media/image14.png"/><Relationship Id="rId7" Type="http://schemas.openxmlformats.org/officeDocument/2006/relationships/image" Target="../media/image12.wmf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3.wmf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5.png"/><Relationship Id="rId9" Type="http://schemas.openxmlformats.org/officeDocument/2006/relationships/image" Target="../media/image15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>
            <a:extLst>
              <a:ext uri="{FF2B5EF4-FFF2-40B4-BE49-F238E27FC236}">
                <a16:creationId xmlns:a16="http://schemas.microsoft.com/office/drawing/2014/main" id="{1197BCDB-EF82-44F8-AF64-C48A5C011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&amp;A.1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D7381CED-D79F-4C76-8CF1-5DAF972D1A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9522" y="1046922"/>
            <a:ext cx="7131378" cy="5610018"/>
          </a:xfrm>
          <a:prstGeom prst="rect">
            <a:avLst/>
          </a:prstGeom>
        </p:spPr>
      </p:pic>
      <p:pic>
        <p:nvPicPr>
          <p:cNvPr id="44036" name="Picture 1">
            <a:extLst>
              <a:ext uri="{FF2B5EF4-FFF2-40B4-BE49-F238E27FC236}">
                <a16:creationId xmlns:a16="http://schemas.microsoft.com/office/drawing/2014/main" id="{618C6AE2-800A-443E-8D87-B8AD0BB7B3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5992" y="3255962"/>
            <a:ext cx="3718008" cy="277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7274013C-214E-4F97-9AF2-9787CF496998}"/>
              </a:ext>
            </a:extLst>
          </p:cNvPr>
          <p:cNvSpPr txBox="1"/>
          <p:nvPr/>
        </p:nvSpPr>
        <p:spPr>
          <a:xfrm>
            <a:off x="-73524" y="1046922"/>
            <a:ext cx="1579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:</a:t>
            </a:r>
            <a:endParaRPr lang="zh-CN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9211849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870F27F1-13E3-4533-903F-5495E3CD522C}"/>
              </a:ext>
            </a:extLst>
          </p:cNvPr>
          <p:cNvSpPr txBox="1"/>
          <p:nvPr/>
        </p:nvSpPr>
        <p:spPr>
          <a:xfrm>
            <a:off x="150407" y="2126735"/>
            <a:ext cx="61327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note 2.1 Newton-Euler formulation p19</a:t>
            </a:r>
            <a:endParaRPr lang="zh-CN" altLang="en-US" sz="2000" dirty="0"/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118123"/>
              </p:ext>
            </p:extLst>
          </p:nvPr>
        </p:nvGraphicFramePr>
        <p:xfrm>
          <a:off x="355459" y="2965059"/>
          <a:ext cx="3316288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3" imgW="1447560" imgH="507960" progId="Equation.DSMT4">
                  <p:embed/>
                </p:oleObj>
              </mc:Choice>
              <mc:Fallback>
                <p:oleObj name="Equation" r:id="rId3" imgW="1447560" imgH="507960" progId="Equation.DSMT4">
                  <p:embed/>
                  <p:pic>
                    <p:nvPicPr>
                      <p:cNvPr id="1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59" y="2965059"/>
                        <a:ext cx="3316288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35938" y="2547650"/>
            <a:ext cx="36792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charset="0"/>
              <a:buChar char="Ø"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Forward-Backward Algorithm</a:t>
            </a:r>
          </a:p>
        </p:txBody>
      </p:sp>
      <p:sp>
        <p:nvSpPr>
          <p:cNvPr id="3" name="矩形 2"/>
          <p:cNvSpPr/>
          <p:nvPr/>
        </p:nvSpPr>
        <p:spPr>
          <a:xfrm>
            <a:off x="673627" y="4180787"/>
            <a:ext cx="82254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direction vector of the rotation axis of the joint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 in the coordinate system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780927"/>
              </p:ext>
            </p:extLst>
          </p:nvPr>
        </p:nvGraphicFramePr>
        <p:xfrm>
          <a:off x="288640" y="4161634"/>
          <a:ext cx="4365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5" imgW="190440" imgH="190440" progId="Equation.DSMT4">
                  <p:embed/>
                </p:oleObj>
              </mc:Choice>
              <mc:Fallback>
                <p:oleObj name="Equation" r:id="rId5" imgW="190440" imgH="190440" progId="Equation.DSMT4">
                  <p:embed/>
                  <p:pic>
                    <p:nvPicPr>
                      <p:cNvPr id="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40" y="4161634"/>
                        <a:ext cx="43656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31771"/>
              </p:ext>
            </p:extLst>
          </p:nvPr>
        </p:nvGraphicFramePr>
        <p:xfrm>
          <a:off x="288640" y="4518833"/>
          <a:ext cx="4365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7" imgW="190440" imgH="190440" progId="Equation.DSMT4">
                  <p:embed/>
                </p:oleObj>
              </mc:Choice>
              <mc:Fallback>
                <p:oleObj name="Equation" r:id="rId7" imgW="190440" imgH="190440" progId="Equation.DSMT4">
                  <p:embed/>
                  <p:pic>
                    <p:nvPicPr>
                      <p:cNvPr id="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40" y="4518833"/>
                        <a:ext cx="43656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673627" y="4559363"/>
            <a:ext cx="82254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transformation matrix of the coordinate system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4135438" y="3179115"/>
                <a:ext cx="4647421" cy="672620"/>
              </a:xfrm>
              <a:prstGeom prst="rect">
                <a:avLst/>
              </a:prstGeom>
              <a:noFill/>
              <a:ln w="317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te: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anges, it means that the joint (i+1) rotates, then the rotation axis will b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5438" y="3179115"/>
                <a:ext cx="4647421" cy="672620"/>
              </a:xfrm>
              <a:prstGeom prst="rect">
                <a:avLst/>
              </a:prstGeom>
              <a:blipFill>
                <a:blip r:embed="rId9"/>
                <a:stretch>
                  <a:fillRect l="-1047" t="-5405" b="-12613"/>
                </a:stretch>
              </a:blipFill>
              <a:ln w="31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8">
            <a:extLst>
              <a:ext uri="{FF2B5EF4-FFF2-40B4-BE49-F238E27FC236}">
                <a16:creationId xmlns:a16="http://schemas.microsoft.com/office/drawing/2014/main" id="{E64A8009-9BDE-4D08-AC96-574CBAB6E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0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10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&amp;A.1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B3C413A-A65F-4E4D-A21F-503B05AF9FE4}"/>
              </a:ext>
            </a:extLst>
          </p:cNvPr>
          <p:cNvSpPr txBox="1"/>
          <p:nvPr/>
        </p:nvSpPr>
        <p:spPr>
          <a:xfrm>
            <a:off x="-73524" y="1046922"/>
            <a:ext cx="14013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wer:</a:t>
            </a:r>
            <a:endParaRPr lang="zh-CN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1186475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192ECE5A-9D35-4EE6-A619-4CD81F17E32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814"/>
          <a:stretch/>
        </p:blipFill>
        <p:spPr>
          <a:xfrm>
            <a:off x="271508" y="1451100"/>
            <a:ext cx="8872492" cy="1820904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4CA09227-B20A-4F86-B508-A98D7D69BB5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8" t="20155" b="4991"/>
          <a:stretch/>
        </p:blipFill>
        <p:spPr>
          <a:xfrm>
            <a:off x="2209800" y="2285999"/>
            <a:ext cx="6934200" cy="4013201"/>
          </a:xfrm>
          <a:prstGeom prst="rect">
            <a:avLst/>
          </a:prstGeom>
        </p:spPr>
      </p:pic>
      <p:sp>
        <p:nvSpPr>
          <p:cNvPr id="21" name="Rectangle 8">
            <a:extLst>
              <a:ext uri="{FF2B5EF4-FFF2-40B4-BE49-F238E27FC236}">
                <a16:creationId xmlns:a16="http://schemas.microsoft.com/office/drawing/2014/main" id="{83DA2AD0-504E-449D-8FE2-C068B0966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&amp;A.2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BF9C2E6-9820-4C20-8943-8220CD5EFC80}"/>
              </a:ext>
            </a:extLst>
          </p:cNvPr>
          <p:cNvSpPr txBox="1"/>
          <p:nvPr/>
        </p:nvSpPr>
        <p:spPr>
          <a:xfrm>
            <a:off x="-88900" y="959630"/>
            <a:ext cx="1579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:</a:t>
            </a:r>
            <a:endParaRPr lang="zh-CN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4432200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CA5B6CB-1F2E-4C66-B59D-CB6094D9B54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69" t="20029" r="6252" b="6632"/>
          <a:stretch/>
        </p:blipFill>
        <p:spPr>
          <a:xfrm>
            <a:off x="993234" y="1409699"/>
            <a:ext cx="7931692" cy="4725735"/>
          </a:xfrm>
          <a:prstGeom prst="rect">
            <a:avLst/>
          </a:prstGeom>
        </p:spPr>
      </p:pic>
      <p:sp>
        <p:nvSpPr>
          <p:cNvPr id="6" name="Rectangle 8">
            <a:extLst>
              <a:ext uri="{FF2B5EF4-FFF2-40B4-BE49-F238E27FC236}">
                <a16:creationId xmlns:a16="http://schemas.microsoft.com/office/drawing/2014/main" id="{B2599934-5CBE-49FF-BF0C-5C965D998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&amp;A.2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1F13D0C-580A-4023-8BBB-BAD33D725707}"/>
              </a:ext>
            </a:extLst>
          </p:cNvPr>
          <p:cNvSpPr txBox="1"/>
          <p:nvPr/>
        </p:nvSpPr>
        <p:spPr>
          <a:xfrm>
            <a:off x="0" y="1034222"/>
            <a:ext cx="1579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:</a:t>
            </a:r>
            <a:endParaRPr lang="zh-CN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045003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>
            <a:extLst>
              <a:ext uri="{FF2B5EF4-FFF2-40B4-BE49-F238E27FC236}">
                <a16:creationId xmlns:a16="http://schemas.microsoft.com/office/drawing/2014/main" id="{18E881EE-46AF-418A-8151-5D21EB976A5F}"/>
              </a:ext>
            </a:extLst>
          </p:cNvPr>
          <p:cNvSpPr txBox="1"/>
          <p:nvPr/>
        </p:nvSpPr>
        <p:spPr>
          <a:xfrm>
            <a:off x="281273" y="1545661"/>
            <a:ext cx="61327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note 2.1 Newton-Euler formulation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19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对象 2">
                <a:extLst>
                  <a:ext uri="{FF2B5EF4-FFF2-40B4-BE49-F238E27FC236}">
                    <a16:creationId xmlns:a16="http://schemas.microsoft.com/office/drawing/2014/main" id="{CA8C74E8-6FB3-4979-9B73-205499FB2D23}"/>
                  </a:ext>
                </a:extLst>
              </p:cNvPr>
              <p:cNvSpPr txBox="1"/>
              <p:nvPr/>
            </p:nvSpPr>
            <p:spPr>
              <a:xfrm>
                <a:off x="1739938" y="4461543"/>
                <a:ext cx="6914023" cy="95408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(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15" name="对象 2">
                <a:extLst>
                  <a:ext uri="{FF2B5EF4-FFF2-40B4-BE49-F238E27FC236}">
                    <a16:creationId xmlns:a16="http://schemas.microsoft.com/office/drawing/2014/main" id="{CA8C74E8-6FB3-4979-9B73-205499FB2D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9938" y="4461543"/>
                <a:ext cx="6914023" cy="9540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对象 13">
                <a:extLst>
                  <a:ext uri="{FF2B5EF4-FFF2-40B4-BE49-F238E27FC236}">
                    <a16:creationId xmlns:a16="http://schemas.microsoft.com/office/drawing/2014/main" id="{ED5120F6-CC2A-4370-B2D0-96A2F2536393}"/>
                  </a:ext>
                </a:extLst>
              </p:cNvPr>
              <p:cNvSpPr txBox="1"/>
              <p:nvPr/>
            </p:nvSpPr>
            <p:spPr>
              <a:xfrm>
                <a:off x="949364" y="5189734"/>
                <a:ext cx="8475910" cy="95408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SG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SG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SG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̇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̇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̇"/>
                                            <m:ctrlPr>
                                              <a:rPr lang="en-US" altLang="zh-CN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zh-CN" altLang="en-US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𝜃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2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16" name="对象 13">
                <a:extLst>
                  <a:ext uri="{FF2B5EF4-FFF2-40B4-BE49-F238E27FC236}">
                    <a16:creationId xmlns:a16="http://schemas.microsoft.com/office/drawing/2014/main" id="{ED5120F6-CC2A-4370-B2D0-96A2F25363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364" y="5189734"/>
                <a:ext cx="8475910" cy="9540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对象 14">
                <a:extLst>
                  <a:ext uri="{FF2B5EF4-FFF2-40B4-BE49-F238E27FC236}">
                    <a16:creationId xmlns:a16="http://schemas.microsoft.com/office/drawing/2014/main" id="{E30BB413-B0EE-4304-BA43-7A1416FF7BE2}"/>
                  </a:ext>
                </a:extLst>
              </p:cNvPr>
              <p:cNvSpPr txBox="1"/>
              <p:nvPr/>
            </p:nvSpPr>
            <p:spPr>
              <a:xfrm>
                <a:off x="2568800" y="5905500"/>
                <a:ext cx="4238739" cy="9525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(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17" name="对象 14">
                <a:extLst>
                  <a:ext uri="{FF2B5EF4-FFF2-40B4-BE49-F238E27FC236}">
                    <a16:creationId xmlns:a16="http://schemas.microsoft.com/office/drawing/2014/main" id="{E30BB413-B0EE-4304-BA43-7A1416FF7B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8800" y="5905500"/>
                <a:ext cx="4238739" cy="9525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96AE5388-ADCC-408F-BA6B-E61512ADF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423224"/>
              </p:ext>
            </p:extLst>
          </p:nvPr>
        </p:nvGraphicFramePr>
        <p:xfrm>
          <a:off x="3014562" y="4166036"/>
          <a:ext cx="3358078" cy="372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6" imgW="2120760" imgH="228600" progId="Equation.DSMT4">
                  <p:embed/>
                </p:oleObj>
              </mc:Choice>
              <mc:Fallback>
                <p:oleObj name="Equation" r:id="rId6" imgW="2120760" imgH="228600" progId="Equation.DSMT4">
                  <p:embed/>
                  <p:pic>
                    <p:nvPicPr>
                      <p:cNvPr id="14" name="Object 15">
                        <a:extLst>
                          <a:ext uri="{FF2B5EF4-FFF2-40B4-BE49-F238E27FC236}">
                            <a16:creationId xmlns:a16="http://schemas.microsoft.com/office/drawing/2014/main" id="{96AE5388-ADCC-408F-BA6B-E61512ADF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562" y="4166036"/>
                        <a:ext cx="3358078" cy="372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62546" y="3817694"/>
            <a:ext cx="31593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ynamic equation should b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https://gimg2.baidu.com/image_search/src=http%3A%2F%2F5b0988e595225.cdn.sohucs.com%2Fq_70%2Cc_zoom%2Cw_640%2Fimages%2F20190303%2Ffac126c8c5694c68a08997843f5147d0.gif&amp;refer=http%3A%2F%2F5b0988e595225.cdn.sohucs.com&amp;app=2002&amp;size=f9999,10000&amp;q=a80&amp;n=0&amp;g=0n&amp;fmt=jpeg?sec=1647414331&amp;t=9acc37a0c4f48a9935b7f6519d616d72">
            <a:extLst>
              <a:ext uri="{FF2B5EF4-FFF2-40B4-BE49-F238E27FC236}">
                <a16:creationId xmlns:a16="http://schemas.microsoft.com/office/drawing/2014/main" id="{56C6B94D-B895-4638-8646-E1D8E499D78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3166" y="3005422"/>
            <a:ext cx="977117" cy="658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ttps://gimg2.baidu.com/image_search/src=http%3A%2F%2Fwww.sciclass.cn%2Fuploads%2Farticle%2Fweb%2F20170216%2F1487241121293391.gif&amp;refer=http%3A%2F%2Fwww.sciclass.cn&amp;app=2002&amp;size=f9999,10000&amp;q=a80&amp;n=0&amp;g=0n&amp;fmt=jpeg?sec=1647414384&amp;t=24dd551714e464791e1c91eb24b84f9d">
            <a:extLst>
              <a:ext uri="{FF2B5EF4-FFF2-40B4-BE49-F238E27FC236}">
                <a16:creationId xmlns:a16="http://schemas.microsoft.com/office/drawing/2014/main" id="{710F8B5A-D7D5-4DED-A6E9-3B99A4E1B5A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1009" y="2222463"/>
            <a:ext cx="1121432" cy="691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CF01821B-139A-412D-B657-71DD70EBC32A}"/>
              </a:ext>
            </a:extLst>
          </p:cNvPr>
          <p:cNvSpPr txBox="1"/>
          <p:nvPr/>
        </p:nvSpPr>
        <p:spPr>
          <a:xfrm>
            <a:off x="7839862" y="2829848"/>
            <a:ext cx="1251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</a:rPr>
              <a:t>(2.1.3)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0613178-17AC-4161-95D0-C7C37BDA8395}"/>
              </a:ext>
            </a:extLst>
          </p:cNvPr>
          <p:cNvSpPr txBox="1"/>
          <p:nvPr/>
        </p:nvSpPr>
        <p:spPr>
          <a:xfrm>
            <a:off x="458710" y="1945771"/>
            <a:ext cx="23984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. (2.1.3) should be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5663025A-21CF-4673-B486-D3AC0A907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901308"/>
              </p:ext>
            </p:extLst>
          </p:nvPr>
        </p:nvGraphicFramePr>
        <p:xfrm>
          <a:off x="458710" y="2444936"/>
          <a:ext cx="6618780" cy="1120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10" imgW="2997000" imgH="507960" progId="Equation.DSMT4">
                  <p:embed/>
                </p:oleObj>
              </mc:Choice>
              <mc:Fallback>
                <p:oleObj name="Equation" r:id="rId10" imgW="2997000" imgH="507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F629DBE-A16B-4E41-B121-20EE9A9DE4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10" y="2444936"/>
                        <a:ext cx="6618780" cy="1120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53D93086-E88D-454F-BC37-C6C0C6FEFB83}"/>
              </a:ext>
            </a:extLst>
          </p:cNvPr>
          <p:cNvSpPr txBox="1"/>
          <p:nvPr/>
        </p:nvSpPr>
        <p:spPr>
          <a:xfrm>
            <a:off x="281273" y="3434663"/>
            <a:ext cx="61327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note 2.1 Newton-Euler formulation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30</a:t>
            </a:r>
            <a:endParaRPr lang="zh-CN" altLang="en-US" sz="2000" dirty="0"/>
          </a:p>
        </p:txBody>
      </p:sp>
      <p:sp>
        <p:nvSpPr>
          <p:cNvPr id="20" name="Rectangle 8">
            <a:extLst>
              <a:ext uri="{FF2B5EF4-FFF2-40B4-BE49-F238E27FC236}">
                <a16:creationId xmlns:a16="http://schemas.microsoft.com/office/drawing/2014/main" id="{AC08CD7F-98EC-4EF8-8425-C2C38B2A9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1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&amp;A.2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4D1E1968-4AF7-4539-9DF4-C146B4EE577C}"/>
              </a:ext>
            </a:extLst>
          </p:cNvPr>
          <p:cNvSpPr txBox="1"/>
          <p:nvPr/>
        </p:nvSpPr>
        <p:spPr>
          <a:xfrm>
            <a:off x="-73524" y="1046922"/>
            <a:ext cx="14013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wer:</a:t>
            </a:r>
            <a:endParaRPr lang="zh-CN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7504081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175</TotalTime>
  <Words>149</Words>
  <Application>Microsoft Office PowerPoint</Application>
  <PresentationFormat>On-screen Show (4:3)</PresentationFormat>
  <Paragraphs>23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7" baseType="lpstr">
      <vt:lpstr>等线</vt:lpstr>
      <vt:lpstr>Arial</vt:lpstr>
      <vt:lpstr>Calibri</vt:lpstr>
      <vt:lpstr>Cambria Math</vt:lpstr>
      <vt:lpstr>Garamond</vt:lpstr>
      <vt:lpstr>Georgia</vt:lpstr>
      <vt:lpstr>Tahoma</vt:lpstr>
      <vt:lpstr>Times New Roman</vt:lpstr>
      <vt:lpstr>Verdana</vt:lpstr>
      <vt:lpstr>Wingdings</vt:lpstr>
      <vt:lpstr>Model1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ynamics 2</dc:title>
  <dc:creator>liuxing</dc:creator>
  <cp:lastModifiedBy>Ge, Shuzhi Sam</cp:lastModifiedBy>
  <cp:revision>600</cp:revision>
  <dcterms:created xsi:type="dcterms:W3CDTF">2018-03-13T07:34:00Z</dcterms:created>
  <dcterms:modified xsi:type="dcterms:W3CDTF">2022-03-07T09:31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15</vt:lpwstr>
  </property>
</Properties>
</file>